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472" r:id="rId2"/>
    <p:sldId id="473" r:id="rId3"/>
    <p:sldId id="474" r:id="rId4"/>
    <p:sldId id="475" r:id="rId5"/>
    <p:sldId id="477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91" r:id="rId14"/>
    <p:sldId id="492" r:id="rId15"/>
    <p:sldId id="493" r:id="rId16"/>
    <p:sldId id="494" r:id="rId1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aper Folding" id="{D0C3D455-2839-4489-B067-403BB338B023}">
          <p14:sldIdLst>
            <p14:sldId id="472"/>
            <p14:sldId id="473"/>
            <p14:sldId id="474"/>
            <p14:sldId id="475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91"/>
            <p14:sldId id="492"/>
            <p14:sldId id="493"/>
            <p14:sldId id="4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0000"/>
    <a:srgbClr val="1F4541"/>
    <a:srgbClr val="132B29"/>
    <a:srgbClr val="A9A9A9"/>
    <a:srgbClr val="979797"/>
    <a:srgbClr val="5E5E5E"/>
    <a:srgbClr val="B2B2B2"/>
    <a:srgbClr val="151515"/>
    <a:srgbClr val="989898"/>
    <a:srgbClr val="0000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486" autoAdjust="0"/>
  </p:normalViewPr>
  <p:slideViewPr>
    <p:cSldViewPr>
      <p:cViewPr varScale="1">
        <p:scale>
          <a:sx n="124" d="100"/>
          <a:sy n="124" d="100"/>
        </p:scale>
        <p:origin x="456" y="10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29.wmf"/><Relationship Id="rId2" Type="http://schemas.openxmlformats.org/officeDocument/2006/relationships/image" Target="../media/image35.wmf"/><Relationship Id="rId1" Type="http://schemas.openxmlformats.org/officeDocument/2006/relationships/image" Target="../media/image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10.wmf"/><Relationship Id="rId6" Type="http://schemas.openxmlformats.org/officeDocument/2006/relationships/image" Target="../media/image3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image" Target="../media/image40.wmf"/><Relationship Id="rId1" Type="http://schemas.openxmlformats.org/officeDocument/2006/relationships/image" Target="../media/image44.wmf"/><Relationship Id="rId6" Type="http://schemas.openxmlformats.org/officeDocument/2006/relationships/image" Target="../media/image39.wmf"/><Relationship Id="rId5" Type="http://schemas.openxmlformats.org/officeDocument/2006/relationships/image" Target="../media/image46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48.wmf"/><Relationship Id="rId6" Type="http://schemas.openxmlformats.org/officeDocument/2006/relationships/image" Target="../media/image39.wmf"/><Relationship Id="rId5" Type="http://schemas.openxmlformats.org/officeDocument/2006/relationships/image" Target="../media/image50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3.wmf"/><Relationship Id="rId7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52.wmf"/><Relationship Id="rId6" Type="http://schemas.openxmlformats.org/officeDocument/2006/relationships/image" Target="../media/image39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7.wmf"/><Relationship Id="rId7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56.wmf"/><Relationship Id="rId6" Type="http://schemas.openxmlformats.org/officeDocument/2006/relationships/image" Target="../media/image51.wmf"/><Relationship Id="rId5" Type="http://schemas.openxmlformats.org/officeDocument/2006/relationships/image" Target="../media/image39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14.w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18.w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0.wmf"/><Relationship Id="rId6" Type="http://schemas.openxmlformats.org/officeDocument/2006/relationships/image" Target="../media/image16.wmf"/><Relationship Id="rId5" Type="http://schemas.openxmlformats.org/officeDocument/2006/relationships/image" Target="../media/image21.wmf"/><Relationship Id="rId4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3.wmf"/><Relationship Id="rId1" Type="http://schemas.openxmlformats.org/officeDocument/2006/relationships/image" Target="../media/image2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458662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166905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652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475992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739087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6563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6251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17682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50164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6655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27005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06419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9463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184669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699356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86602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90A7D2-01F0-49D6-88C1-4E38BE815BA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9184" y="4525684"/>
            <a:ext cx="1706984" cy="598765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592CB15-8BF6-4FEE-B183-06F9CAC099AC}"/>
              </a:ext>
            </a:extLst>
          </p:cNvPr>
          <p:cNvCxnSpPr>
            <a:cxnSpLocks/>
          </p:cNvCxnSpPr>
          <p:nvPr userDrawn="1"/>
        </p:nvCxnSpPr>
        <p:spPr>
          <a:xfrm>
            <a:off x="-22336" y="4779682"/>
            <a:ext cx="7459352" cy="0"/>
          </a:xfrm>
          <a:prstGeom prst="line">
            <a:avLst/>
          </a:prstGeom>
          <a:ln w="19050">
            <a:solidFill>
              <a:srgbClr val="F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4540-AB69-4938-910C-83FFE2FEE2DE}" type="datetimeFigureOut">
              <a:rPr lang="en-AU" smtClean="0"/>
              <a:pPr/>
              <a:t>2/07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30.wmf"/><Relationship Id="rId5" Type="http://schemas.openxmlformats.org/officeDocument/2006/relationships/image" Target="../media/image2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37.wmf"/><Relationship Id="rId5" Type="http://schemas.openxmlformats.org/officeDocument/2006/relationships/image" Target="../media/image2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6.wmf"/><Relationship Id="rId5" Type="http://schemas.openxmlformats.org/officeDocument/2006/relationships/image" Target="../media/image10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36.wmf"/><Relationship Id="rId5" Type="http://schemas.openxmlformats.org/officeDocument/2006/relationships/image" Target="../media/image4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36.wmf"/><Relationship Id="rId5" Type="http://schemas.openxmlformats.org/officeDocument/2006/relationships/image" Target="../media/image48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54.wmf"/><Relationship Id="rId5" Type="http://schemas.openxmlformats.org/officeDocument/2006/relationships/image" Target="../media/image52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5.wmf"/><Relationship Id="rId5" Type="http://schemas.openxmlformats.org/officeDocument/2006/relationships/image" Target="../media/image5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5" Type="http://schemas.openxmlformats.org/officeDocument/2006/relationships/image" Target="../media/image10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.wmf"/><Relationship Id="rId5" Type="http://schemas.openxmlformats.org/officeDocument/2006/relationships/image" Target="../media/image14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.wmf"/><Relationship Id="rId5" Type="http://schemas.openxmlformats.org/officeDocument/2006/relationships/image" Target="../media/image18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.wmf"/><Relationship Id="rId5" Type="http://schemas.openxmlformats.org/officeDocument/2006/relationships/image" Target="../media/image20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.wmf"/><Relationship Id="rId5" Type="http://schemas.openxmlformats.org/officeDocument/2006/relationships/image" Target="../media/image23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.wmf"/><Relationship Id="rId5" Type="http://schemas.openxmlformats.org/officeDocument/2006/relationships/image" Target="../media/image23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8696320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69465"/>
              </p:ext>
            </p:extLst>
          </p:nvPr>
        </p:nvGraphicFramePr>
        <p:xfrm>
          <a:off x="1763688" y="1851676"/>
          <a:ext cx="5910289" cy="151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851676"/>
                        <a:ext cx="5910289" cy="1512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5562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64694"/>
              </p:ext>
            </p:extLst>
          </p:nvPr>
        </p:nvGraphicFramePr>
        <p:xfrm>
          <a:off x="315913" y="1298575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298575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01277"/>
              </p:ext>
            </p:extLst>
          </p:nvPr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70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020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22200"/>
              </p:ext>
            </p:extLst>
          </p:nvPr>
        </p:nvGraphicFramePr>
        <p:xfrm>
          <a:off x="6804248" y="1428208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428208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D22A45-ED59-4722-9274-833E134F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41367"/>
              </p:ext>
            </p:extLst>
          </p:nvPr>
        </p:nvGraphicFramePr>
        <p:xfrm>
          <a:off x="3563652" y="1976438"/>
          <a:ext cx="1447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D22A45-ED59-4722-9274-833E134F9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52" y="1976438"/>
                        <a:ext cx="14478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784E8E8-7104-4246-870A-B5AF177F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43598"/>
              </p:ext>
            </p:extLst>
          </p:nvPr>
        </p:nvGraphicFramePr>
        <p:xfrm>
          <a:off x="6542409" y="215265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4" imgW="723600" imgH="279360" progId="Equation.DSMT4">
                  <p:embed/>
                </p:oleObj>
              </mc:Choice>
              <mc:Fallback>
                <p:oleObj name="Equation" r:id="rId14" imgW="72360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784E8E8-7104-4246-870A-B5AF177FA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409" y="2152650"/>
                        <a:ext cx="217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83040"/>
              </p:ext>
            </p:extLst>
          </p:nvPr>
        </p:nvGraphicFramePr>
        <p:xfrm>
          <a:off x="3563652" y="3117134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52" y="3117134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1823"/>
              </p:ext>
            </p:extLst>
          </p:nvPr>
        </p:nvGraphicFramePr>
        <p:xfrm>
          <a:off x="6999684" y="336383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8" imgW="342720" imgH="139680" progId="Equation.DSMT4">
                  <p:embed/>
                </p:oleObj>
              </mc:Choice>
              <mc:Fallback>
                <p:oleObj name="Equation" r:id="rId18" imgW="342720" imgH="13968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684" y="3363838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967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430"/>
              </p:ext>
            </p:extLst>
          </p:nvPr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57441"/>
              </p:ext>
            </p:extLst>
          </p:nvPr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80850"/>
              </p:ext>
            </p:extLst>
          </p:nvPr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342720" imgH="139680" progId="Equation.DSMT4">
                  <p:embed/>
                </p:oleObj>
              </mc:Choice>
              <mc:Fallback>
                <p:oleObj name="Equation" r:id="rId10" imgW="342720" imgH="13968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72327"/>
              </p:ext>
            </p:extLst>
          </p:nvPr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2" imgW="583920" imgH="279360" progId="Equation.DSMT4">
                  <p:embed/>
                </p:oleObj>
              </mc:Choice>
              <mc:Fallback>
                <p:oleObj name="Equation" r:id="rId12" imgW="5839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Eqn2!!">
            <a:extLst>
              <a:ext uri="{FF2B5EF4-FFF2-40B4-BE49-F238E27FC236}">
                <a16:creationId xmlns:a16="http://schemas.microsoft.com/office/drawing/2014/main" id="{9FF070D8-2C7E-4268-A0A4-B7ECB60FC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18957"/>
              </p:ext>
            </p:extLst>
          </p:nvPr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17" name="Eqn2!!">
                        <a:extLst>
                          <a:ext uri="{FF2B5EF4-FFF2-40B4-BE49-F238E27FC236}">
                            <a16:creationId xmlns:a16="http://schemas.microsoft.com/office/drawing/2014/main" id="{30CFAECC-9E0D-4BE8-9263-F4F033D89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>
            <a:extLst>
              <a:ext uri="{FF2B5EF4-FFF2-40B4-BE49-F238E27FC236}">
                <a16:creationId xmlns:a16="http://schemas.microsoft.com/office/drawing/2014/main" id="{D8F29818-C4A3-45A5-BC46-5A6E3E9A2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862F8A13-C63C-47A2-BE4B-344FB04BE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0" name="Eqn1!!">
            <a:extLst>
              <a:ext uri="{FF2B5EF4-FFF2-40B4-BE49-F238E27FC236}">
                <a16:creationId xmlns:a16="http://schemas.microsoft.com/office/drawing/2014/main" id="{F63430AE-0503-43D4-9489-2A7AE79A6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31448"/>
              </p:ext>
            </p:extLst>
          </p:nvPr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1849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0033 0.3756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" y="18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55932"/>
              </p:ext>
            </p:extLst>
          </p:nvPr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28703"/>
              </p:ext>
            </p:extLst>
          </p:nvPr>
        </p:nvGraphicFramePr>
        <p:xfrm>
          <a:off x="2142926" y="3037724"/>
          <a:ext cx="3463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26" y="3037724"/>
                        <a:ext cx="3463925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Eqn3!!">
            <a:extLst>
              <a:ext uri="{FF2B5EF4-FFF2-40B4-BE49-F238E27FC236}">
                <a16:creationId xmlns:a16="http://schemas.microsoft.com/office/drawing/2014/main" id="{46C1BA45-3B88-4E09-A970-1C3D3971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71961"/>
              </p:ext>
            </p:extLst>
          </p:nvPr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Eqn4!!">
            <a:extLst>
              <a:ext uri="{FF2B5EF4-FFF2-40B4-BE49-F238E27FC236}">
                <a16:creationId xmlns:a16="http://schemas.microsoft.com/office/drawing/2014/main" id="{601F272F-FE00-485E-AD9D-A6C5B0FB0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89129"/>
              </p:ext>
            </p:extLst>
          </p:nvPr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Eqn2!!">
            <a:extLst>
              <a:ext uri="{FF2B5EF4-FFF2-40B4-BE49-F238E27FC236}">
                <a16:creationId xmlns:a16="http://schemas.microsoft.com/office/drawing/2014/main" id="{4AADADF7-6C84-4C0C-91CF-B343AD048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91509"/>
              </p:ext>
            </p:extLst>
          </p:nvPr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17" name="Eqn2!!">
                        <a:extLst>
                          <a:ext uri="{FF2B5EF4-FFF2-40B4-BE49-F238E27FC236}">
                            <a16:creationId xmlns:a16="http://schemas.microsoft.com/office/drawing/2014/main" id="{9FF070D8-2C7E-4268-A0A4-B7ECB60FCA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2278F0E-3E19-4F95-8EE1-E85ACF8F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FB6C6CB-01C0-408C-BB0B-EF94EC7D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5" name="Eqn1!!">
            <a:extLst>
              <a:ext uri="{FF2B5EF4-FFF2-40B4-BE49-F238E27FC236}">
                <a16:creationId xmlns:a16="http://schemas.microsoft.com/office/drawing/2014/main" id="{C714B527-134B-48F0-A812-A958CB4F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11145"/>
              </p:ext>
            </p:extLst>
          </p:nvPr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20" name="Eqn1!!">
                        <a:extLst>
                          <a:ext uri="{FF2B5EF4-FFF2-40B4-BE49-F238E27FC236}">
                            <a16:creationId xmlns:a16="http://schemas.microsoft.com/office/drawing/2014/main" id="{F63430AE-0503-43D4-9489-2A7AE79A6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B8BF1FF-57EF-4712-A277-1FB2811AA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19577"/>
              </p:ext>
            </p:extLst>
          </p:nvPr>
        </p:nvGraphicFramePr>
        <p:xfrm>
          <a:off x="315913" y="322784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DF44834-F02E-4010-A9AF-BBEC923E7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27843"/>
                        <a:ext cx="17510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85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04004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11797"/>
              </p:ext>
            </p:extLst>
          </p:nvPr>
        </p:nvGraphicFramePr>
        <p:xfrm>
          <a:off x="2142926" y="3037724"/>
          <a:ext cx="3463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26" y="3037724"/>
                        <a:ext cx="3463925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Eqn3!!">
            <a:extLst>
              <a:ext uri="{FF2B5EF4-FFF2-40B4-BE49-F238E27FC236}">
                <a16:creationId xmlns:a16="http://schemas.microsoft.com/office/drawing/2014/main" id="{46C1BA45-3B88-4E09-A970-1C3D39719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20" name="Eqn3!!">
                        <a:extLst>
                          <a:ext uri="{FF2B5EF4-FFF2-40B4-BE49-F238E27FC236}">
                            <a16:creationId xmlns:a16="http://schemas.microsoft.com/office/drawing/2014/main" id="{46C1BA45-3B88-4E09-A970-1C3D39719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Eqn4!!">
            <a:extLst>
              <a:ext uri="{FF2B5EF4-FFF2-40B4-BE49-F238E27FC236}">
                <a16:creationId xmlns:a16="http://schemas.microsoft.com/office/drawing/2014/main" id="{601F272F-FE00-485E-AD9D-A6C5B0FB0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83899"/>
              </p:ext>
            </p:extLst>
          </p:nvPr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21" name="Eqn4!!">
                        <a:extLst>
                          <a:ext uri="{FF2B5EF4-FFF2-40B4-BE49-F238E27FC236}">
                            <a16:creationId xmlns:a16="http://schemas.microsoft.com/office/drawing/2014/main" id="{601F272F-FE00-485E-AD9D-A6C5B0FB0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Eqn2!!">
            <a:extLst>
              <a:ext uri="{FF2B5EF4-FFF2-40B4-BE49-F238E27FC236}">
                <a16:creationId xmlns:a16="http://schemas.microsoft.com/office/drawing/2014/main" id="{4AADADF7-6C84-4C0C-91CF-B343AD048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22" name="Eqn2!!">
                        <a:extLst>
                          <a:ext uri="{FF2B5EF4-FFF2-40B4-BE49-F238E27FC236}">
                            <a16:creationId xmlns:a16="http://schemas.microsoft.com/office/drawing/2014/main" id="{4AADADF7-6C84-4C0C-91CF-B343AD048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2278F0E-3E19-4F95-8EE1-E85ACF8F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FB6C6CB-01C0-408C-BB0B-EF94EC7D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5" name="Eqn1!!">
            <a:extLst>
              <a:ext uri="{FF2B5EF4-FFF2-40B4-BE49-F238E27FC236}">
                <a16:creationId xmlns:a16="http://schemas.microsoft.com/office/drawing/2014/main" id="{C714B527-134B-48F0-A812-A958CB4F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09630"/>
              </p:ext>
            </p:extLst>
          </p:nvPr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25" name="Eqn1!!">
                        <a:extLst>
                          <a:ext uri="{FF2B5EF4-FFF2-40B4-BE49-F238E27FC236}">
                            <a16:creationId xmlns:a16="http://schemas.microsoft.com/office/drawing/2014/main" id="{C714B527-134B-48F0-A812-A958CB4F6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B8BF1FF-57EF-4712-A277-1FB2811A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22784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B8BF1FF-57EF-4712-A277-1FB2811AA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27843"/>
                        <a:ext cx="17510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3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34406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50521"/>
              </p:ext>
            </p:extLst>
          </p:nvPr>
        </p:nvGraphicFramePr>
        <p:xfrm>
          <a:off x="2142926" y="3037724"/>
          <a:ext cx="3463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26" y="3037724"/>
                        <a:ext cx="3463925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Eqn3!!">
            <a:extLst>
              <a:ext uri="{FF2B5EF4-FFF2-40B4-BE49-F238E27FC236}">
                <a16:creationId xmlns:a16="http://schemas.microsoft.com/office/drawing/2014/main" id="{46C1BA45-3B88-4E09-A970-1C3D39719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20" name="Eqn3!!">
                        <a:extLst>
                          <a:ext uri="{FF2B5EF4-FFF2-40B4-BE49-F238E27FC236}">
                            <a16:creationId xmlns:a16="http://schemas.microsoft.com/office/drawing/2014/main" id="{46C1BA45-3B88-4E09-A970-1C3D39719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Eqn4!!">
            <a:extLst>
              <a:ext uri="{FF2B5EF4-FFF2-40B4-BE49-F238E27FC236}">
                <a16:creationId xmlns:a16="http://schemas.microsoft.com/office/drawing/2014/main" id="{601F272F-FE00-485E-AD9D-A6C5B0FB0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21" name="Eqn4!!">
                        <a:extLst>
                          <a:ext uri="{FF2B5EF4-FFF2-40B4-BE49-F238E27FC236}">
                            <a16:creationId xmlns:a16="http://schemas.microsoft.com/office/drawing/2014/main" id="{601F272F-FE00-485E-AD9D-A6C5B0FB0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Eqn2!!">
            <a:extLst>
              <a:ext uri="{FF2B5EF4-FFF2-40B4-BE49-F238E27FC236}">
                <a16:creationId xmlns:a16="http://schemas.microsoft.com/office/drawing/2014/main" id="{4AADADF7-6C84-4C0C-91CF-B343AD048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22" name="Eqn2!!">
                        <a:extLst>
                          <a:ext uri="{FF2B5EF4-FFF2-40B4-BE49-F238E27FC236}">
                            <a16:creationId xmlns:a16="http://schemas.microsoft.com/office/drawing/2014/main" id="{4AADADF7-6C84-4C0C-91CF-B343AD048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2278F0E-3E19-4F95-8EE1-E85ACF8F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FB6C6CB-01C0-408C-BB0B-EF94EC7D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5" name="Eqn1!!">
            <a:extLst>
              <a:ext uri="{FF2B5EF4-FFF2-40B4-BE49-F238E27FC236}">
                <a16:creationId xmlns:a16="http://schemas.microsoft.com/office/drawing/2014/main" id="{C714B527-134B-48F0-A812-A958CB4F6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25" name="Eqn1!!">
                        <a:extLst>
                          <a:ext uri="{FF2B5EF4-FFF2-40B4-BE49-F238E27FC236}">
                            <a16:creationId xmlns:a16="http://schemas.microsoft.com/office/drawing/2014/main" id="{C714B527-134B-48F0-A812-A958CB4F6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B8BF1FF-57EF-4712-A277-1FB2811A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22784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B8BF1FF-57EF-4712-A277-1FB2811AA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27843"/>
                        <a:ext cx="17510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09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80166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9757"/>
              </p:ext>
            </p:extLst>
          </p:nvPr>
        </p:nvGraphicFramePr>
        <p:xfrm>
          <a:off x="2142926" y="3037724"/>
          <a:ext cx="3463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926" y="3037724"/>
                        <a:ext cx="3463925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Eqn3!!">
            <a:extLst>
              <a:ext uri="{FF2B5EF4-FFF2-40B4-BE49-F238E27FC236}">
                <a16:creationId xmlns:a16="http://schemas.microsoft.com/office/drawing/2014/main" id="{46C1BA45-3B88-4E09-A970-1C3D3971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27341"/>
              </p:ext>
            </p:extLst>
          </p:nvPr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20" name="Eqn3!!">
                        <a:extLst>
                          <a:ext uri="{FF2B5EF4-FFF2-40B4-BE49-F238E27FC236}">
                            <a16:creationId xmlns:a16="http://schemas.microsoft.com/office/drawing/2014/main" id="{46C1BA45-3B88-4E09-A970-1C3D39719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Eqn4!!">
            <a:extLst>
              <a:ext uri="{FF2B5EF4-FFF2-40B4-BE49-F238E27FC236}">
                <a16:creationId xmlns:a16="http://schemas.microsoft.com/office/drawing/2014/main" id="{601F272F-FE00-485E-AD9D-A6C5B0FB0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05802"/>
              </p:ext>
            </p:extLst>
          </p:nvPr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12" imgW="342720" imgH="139680" progId="Equation.DSMT4">
                  <p:embed/>
                </p:oleObj>
              </mc:Choice>
              <mc:Fallback>
                <p:oleObj name="Equation" r:id="rId12" imgW="342720" imgH="139680" progId="Equation.DSMT4">
                  <p:embed/>
                  <p:pic>
                    <p:nvPicPr>
                      <p:cNvPr id="21" name="Eqn4!!">
                        <a:extLst>
                          <a:ext uri="{FF2B5EF4-FFF2-40B4-BE49-F238E27FC236}">
                            <a16:creationId xmlns:a16="http://schemas.microsoft.com/office/drawing/2014/main" id="{601F272F-FE00-485E-AD9D-A6C5B0FB0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Eqn2!!">
            <a:extLst>
              <a:ext uri="{FF2B5EF4-FFF2-40B4-BE49-F238E27FC236}">
                <a16:creationId xmlns:a16="http://schemas.microsoft.com/office/drawing/2014/main" id="{4AADADF7-6C84-4C0C-91CF-B343AD048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22" name="Eqn2!!">
                        <a:extLst>
                          <a:ext uri="{FF2B5EF4-FFF2-40B4-BE49-F238E27FC236}">
                            <a16:creationId xmlns:a16="http://schemas.microsoft.com/office/drawing/2014/main" id="{4AADADF7-6C84-4C0C-91CF-B343AD048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2278F0E-3E19-4F95-8EE1-E85ACF8F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FB6C6CB-01C0-408C-BB0B-EF94EC7D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5" name="Eqn1!!">
            <a:extLst>
              <a:ext uri="{FF2B5EF4-FFF2-40B4-BE49-F238E27FC236}">
                <a16:creationId xmlns:a16="http://schemas.microsoft.com/office/drawing/2014/main" id="{C714B527-134B-48F0-A812-A958CB4F6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6" imgW="583920" imgH="203040" progId="Equation.DSMT4">
                  <p:embed/>
                </p:oleObj>
              </mc:Choice>
              <mc:Fallback>
                <p:oleObj name="Equation" r:id="rId16" imgW="583920" imgH="203040" progId="Equation.DSMT4">
                  <p:embed/>
                  <p:pic>
                    <p:nvPicPr>
                      <p:cNvPr id="25" name="Eqn1!!">
                        <a:extLst>
                          <a:ext uri="{FF2B5EF4-FFF2-40B4-BE49-F238E27FC236}">
                            <a16:creationId xmlns:a16="http://schemas.microsoft.com/office/drawing/2014/main" id="{C714B527-134B-48F0-A812-A958CB4F6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B8BF1FF-57EF-4712-A277-1FB2811A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22784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8" imgW="583920" imgH="279360" progId="Equation.DSMT4">
                  <p:embed/>
                </p:oleObj>
              </mc:Choice>
              <mc:Fallback>
                <p:oleObj name="Equation" r:id="rId18" imgW="58392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B8BF1FF-57EF-4712-A277-1FB2811AA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27843"/>
                        <a:ext cx="17510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52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87653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130016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300163"/>
                        <a:ext cx="17510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Eqn3!!">
            <a:extLst>
              <a:ext uri="{FF2B5EF4-FFF2-40B4-BE49-F238E27FC236}">
                <a16:creationId xmlns:a16="http://schemas.microsoft.com/office/drawing/2014/main" id="{46C1BA45-3B88-4E09-A970-1C3D39719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9344"/>
              </p:ext>
            </p:extLst>
          </p:nvPr>
        </p:nvGraphicFramePr>
        <p:xfrm>
          <a:off x="3619872" y="1894706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20" name="Eqn3!!">
                        <a:extLst>
                          <a:ext uri="{FF2B5EF4-FFF2-40B4-BE49-F238E27FC236}">
                            <a16:creationId xmlns:a16="http://schemas.microsoft.com/office/drawing/2014/main" id="{46C1BA45-3B88-4E09-A970-1C3D39719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872" y="1894706"/>
                        <a:ext cx="16002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Eqn4!!">
            <a:extLst>
              <a:ext uri="{FF2B5EF4-FFF2-40B4-BE49-F238E27FC236}">
                <a16:creationId xmlns:a16="http://schemas.microsoft.com/office/drawing/2014/main" id="{601F272F-FE00-485E-AD9D-A6C5B0FB0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9427" y="2296666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10" imgW="342720" imgH="139680" progId="Equation.DSMT4">
                  <p:embed/>
                </p:oleObj>
              </mc:Choice>
              <mc:Fallback>
                <p:oleObj name="Equation" r:id="rId10" imgW="342720" imgH="139680" progId="Equation.DSMT4">
                  <p:embed/>
                  <p:pic>
                    <p:nvPicPr>
                      <p:cNvPr id="21" name="Eqn4!!">
                        <a:extLst>
                          <a:ext uri="{FF2B5EF4-FFF2-40B4-BE49-F238E27FC236}">
                            <a16:creationId xmlns:a16="http://schemas.microsoft.com/office/drawing/2014/main" id="{601F272F-FE00-485E-AD9D-A6C5B0FB0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296666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Eqn2!!">
            <a:extLst>
              <a:ext uri="{FF2B5EF4-FFF2-40B4-BE49-F238E27FC236}">
                <a16:creationId xmlns:a16="http://schemas.microsoft.com/office/drawing/2014/main" id="{4AADADF7-6C84-4C0C-91CF-B343AD048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1937" y="1439863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22" name="Eqn2!!">
                        <a:extLst>
                          <a:ext uri="{FF2B5EF4-FFF2-40B4-BE49-F238E27FC236}">
                            <a16:creationId xmlns:a16="http://schemas.microsoft.com/office/drawing/2014/main" id="{4AADADF7-6C84-4C0C-91CF-B343AD048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937" y="1439863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22278F0E-3E19-4F95-8EE1-E85ACF8F0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768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FFB6C6CB-01C0-408C-BB0B-EF94EC7D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1391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graphicFrame>
        <p:nvGraphicFramePr>
          <p:cNvPr id="25" name="Eqn1!!">
            <a:extLst>
              <a:ext uri="{FF2B5EF4-FFF2-40B4-BE49-F238E27FC236}">
                <a16:creationId xmlns:a16="http://schemas.microsoft.com/office/drawing/2014/main" id="{C714B527-134B-48F0-A812-A958CB4F6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512" y="1411037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25" name="Eqn1!!">
                        <a:extLst>
                          <a:ext uri="{FF2B5EF4-FFF2-40B4-BE49-F238E27FC236}">
                            <a16:creationId xmlns:a16="http://schemas.microsoft.com/office/drawing/2014/main" id="{C714B527-134B-48F0-A812-A958CB4F6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12" y="1411037"/>
                        <a:ext cx="175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B8BF1FF-57EF-4712-A277-1FB2811A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227843"/>
          <a:ext cx="1751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6" imgW="583920" imgH="279360" progId="Equation.DSMT4">
                  <p:embed/>
                </p:oleObj>
              </mc:Choice>
              <mc:Fallback>
                <p:oleObj name="Equation" r:id="rId16" imgW="58392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B8BF1FF-57EF-4712-A277-1FB2811AA4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227843"/>
                        <a:ext cx="17510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2F97C8D-C890-4B72-BC45-32A936448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24259"/>
              </p:ext>
            </p:extLst>
          </p:nvPr>
        </p:nvGraphicFramePr>
        <p:xfrm>
          <a:off x="2139951" y="3340267"/>
          <a:ext cx="2322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8FFF053-A978-4695-A5E1-5612BB7E2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1" y="3340267"/>
                        <a:ext cx="23225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64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4007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34273"/>
              </p:ext>
            </p:extLst>
          </p:nvPr>
        </p:nvGraphicFramePr>
        <p:xfrm>
          <a:off x="467544" y="1298690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98690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48679"/>
              </p:ext>
            </p:extLst>
          </p:nvPr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01331"/>
              </p:ext>
            </p:extLst>
          </p:nvPr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D22A45-ED59-4722-9274-833E134F9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50737"/>
              </p:ext>
            </p:extLst>
          </p:nvPr>
        </p:nvGraphicFramePr>
        <p:xfrm>
          <a:off x="3708276" y="1983317"/>
          <a:ext cx="1295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D22A45-ED59-4722-9274-833E134F9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276" y="1983317"/>
                        <a:ext cx="12954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784E8E8-7104-4246-870A-B5AF177F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81281"/>
              </p:ext>
            </p:extLst>
          </p:nvPr>
        </p:nvGraphicFramePr>
        <p:xfrm>
          <a:off x="6236741" y="219922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784E8E8-7104-4246-870A-B5AF177FA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741" y="2199220"/>
                        <a:ext cx="2400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74563"/>
              </p:ext>
            </p:extLst>
          </p:nvPr>
        </p:nvGraphicFramePr>
        <p:xfrm>
          <a:off x="3777310" y="33344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310" y="33344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2918"/>
              </p:ext>
            </p:extLst>
          </p:nvPr>
        </p:nvGraphicFramePr>
        <p:xfrm>
          <a:off x="6732240" y="3181436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181436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4913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3271"/>
              </p:ext>
            </p:extLst>
          </p:nvPr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39188"/>
              </p:ext>
            </p:extLst>
          </p:nvPr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78208"/>
              </p:ext>
            </p:extLst>
          </p:nvPr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58503"/>
              </p:ext>
            </p:extLst>
          </p:nvPr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2891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00035 0.3058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60148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98319"/>
              </p:ext>
            </p:extLst>
          </p:nvPr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82149"/>
              </p:ext>
            </p:extLst>
          </p:nvPr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45109"/>
              </p:ext>
            </p:extLst>
          </p:nvPr>
        </p:nvGraphicFramePr>
        <p:xfrm>
          <a:off x="1907704" y="2860675"/>
          <a:ext cx="258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0675"/>
                        <a:ext cx="258762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7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690474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57535"/>
              </p:ext>
            </p:extLst>
          </p:nvPr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20620"/>
              </p:ext>
            </p:extLst>
          </p:nvPr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19674"/>
              </p:ext>
            </p:extLst>
          </p:nvPr>
        </p:nvGraphicFramePr>
        <p:xfrm>
          <a:off x="1907704" y="2860675"/>
          <a:ext cx="258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0675"/>
                        <a:ext cx="258762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62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19120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35954"/>
              </p:ext>
            </p:extLst>
          </p:nvPr>
        </p:nvGraphicFramePr>
        <p:xfrm>
          <a:off x="1907704" y="2860675"/>
          <a:ext cx="258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0675"/>
                        <a:ext cx="258762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125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98926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42036"/>
              </p:ext>
            </p:extLst>
          </p:nvPr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88606"/>
              </p:ext>
            </p:extLst>
          </p:nvPr>
        </p:nvGraphicFramePr>
        <p:xfrm>
          <a:off x="1907704" y="2860675"/>
          <a:ext cx="258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0675"/>
                        <a:ext cx="258762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28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54024"/>
              </p:ext>
            </p:extLst>
          </p:nvPr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3" y="1299563"/>
          <a:ext cx="14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1299563"/>
                        <a:ext cx="14462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896" y="1339463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896" y="1339463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0578"/>
              </p:ext>
            </p:extLst>
          </p:nvPr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11512"/>
              </p:ext>
            </p:extLst>
          </p:nvPr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1F66C62-E845-48F4-97E7-392CF65AC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66366"/>
              </p:ext>
            </p:extLst>
          </p:nvPr>
        </p:nvGraphicFramePr>
        <p:xfrm>
          <a:off x="1907704" y="2860675"/>
          <a:ext cx="258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1F66C62-E845-48F4-97E7-392CF65AC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860675"/>
                        <a:ext cx="2587625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18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!!">
            <a:extLst>
              <a:ext uri="{FF2B5EF4-FFF2-40B4-BE49-F238E27FC236}">
                <a16:creationId xmlns:a16="http://schemas.microsoft.com/office/drawing/2014/main" id="{619B574C-31C2-4356-978B-6208B435397F}"/>
              </a:ext>
            </a:extLst>
          </p:cNvPr>
          <p:cNvSpPr txBox="1">
            <a:spLocks/>
          </p:cNvSpPr>
          <p:nvPr/>
        </p:nvSpPr>
        <p:spPr>
          <a:xfrm>
            <a:off x="268168" y="84257"/>
            <a:ext cx="5049184" cy="108012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Above">
              <a:rot lat="21594000" lon="0" rev="0"/>
            </a:camera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rmAutofit fontScale="97500"/>
            <a:sp3d extrusionH="57150">
              <a:bevelT w="38100" h="38100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AU" sz="47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ntegration by Par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EAF2EF-9160-44A8-A7C0-3659A37F1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52" y="1419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4" name="Formula!!">
            <a:extLst>
              <a:ext uri="{FF2B5EF4-FFF2-40B4-BE49-F238E27FC236}">
                <a16:creationId xmlns:a16="http://schemas.microsoft.com/office/drawing/2014/main" id="{3FE0B6E1-FD8C-40A0-97CA-5641D1E4C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69" y="234511"/>
          <a:ext cx="32756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4" name="Formula!!">
                        <a:extLst>
                          <a:ext uri="{FF2B5EF4-FFF2-40B4-BE49-F238E27FC236}">
                            <a16:creationId xmlns:a16="http://schemas.microsoft.com/office/drawing/2014/main" id="{3FE0B6E1-FD8C-40A0-97CA-5641D1E4C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469" y="234511"/>
                        <a:ext cx="32756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EB9823-A5F1-4EBB-B9A6-E3F9E9E07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3001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482400" imgH="279360" progId="Equation.DSMT4">
                  <p:embed/>
                </p:oleObj>
              </mc:Choice>
              <mc:Fallback>
                <p:oleObj name="Equation" r:id="rId6" imgW="4824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1EB9823-A5F1-4EBB-B9A6-E3F9E9E07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00163"/>
                        <a:ext cx="1446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n1!!">
            <a:extLst>
              <a:ext uri="{FF2B5EF4-FFF2-40B4-BE49-F238E27FC236}">
                <a16:creationId xmlns:a16="http://schemas.microsoft.com/office/drawing/2014/main" id="{9BBC8715-F033-4DBF-9906-A4733C695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9256" y="1529963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355320" imgH="139680" progId="Equation.DSMT4">
                  <p:embed/>
                </p:oleObj>
              </mc:Choice>
              <mc:Fallback>
                <p:oleObj name="Equation" r:id="rId8" imgW="355320" imgH="139680" progId="Equation.DSMT4">
                  <p:embed/>
                  <p:pic>
                    <p:nvPicPr>
                      <p:cNvPr id="8" name="Eqn1!!">
                        <a:extLst>
                          <a:ext uri="{FF2B5EF4-FFF2-40B4-BE49-F238E27FC236}">
                            <a16:creationId xmlns:a16="http://schemas.microsoft.com/office/drawing/2014/main" id="{9BBC8715-F033-4DBF-9906-A4733C695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256" y="1529963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C4A62597-5721-4E29-8573-45442E21B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Let: 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DBE0C9E9-0E44-41B4-8409-E13BC2A9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1336986"/>
            <a:ext cx="8171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sz="3600" dirty="0">
                <a:latin typeface="HelveticaNeueLT Std Lt Cn" pitchFamily="34" charset="0"/>
              </a:rPr>
              <a:t>and</a:t>
            </a:r>
            <a:r>
              <a:rPr lang="en-AU" sz="3200" dirty="0">
                <a:latin typeface="HelveticaNeueLT Std Lt Cn" pitchFamily="34" charset="0"/>
              </a:rPr>
              <a:t> </a:t>
            </a:r>
          </a:p>
        </p:txBody>
      </p:sp>
      <p:graphicFrame>
        <p:nvGraphicFramePr>
          <p:cNvPr id="11" name="Eqn2!!">
            <a:extLst>
              <a:ext uri="{FF2B5EF4-FFF2-40B4-BE49-F238E27FC236}">
                <a16:creationId xmlns:a16="http://schemas.microsoft.com/office/drawing/2014/main" id="{2DE61626-BF6F-485E-9B5D-87BF6337D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0" y="1339850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11" name="Eqn2!!">
                        <a:extLst>
                          <a:ext uri="{FF2B5EF4-FFF2-40B4-BE49-F238E27FC236}">
                            <a16:creationId xmlns:a16="http://schemas.microsoft.com/office/drawing/2014/main" id="{2DE61626-BF6F-485E-9B5D-87BF6337D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339850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Eqn3!!">
            <a:extLst>
              <a:ext uri="{FF2B5EF4-FFF2-40B4-BE49-F238E27FC236}">
                <a16:creationId xmlns:a16="http://schemas.microsoft.com/office/drawing/2014/main" id="{0617DFD8-F533-4F54-8381-E5831C1E5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2067694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14" name="Eqn3!!">
                        <a:extLst>
                          <a:ext uri="{FF2B5EF4-FFF2-40B4-BE49-F238E27FC236}">
                            <a16:creationId xmlns:a16="http://schemas.microsoft.com/office/drawing/2014/main" id="{0617DFD8-F533-4F54-8381-E5831C1E5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067694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Eqn4!!">
            <a:extLst>
              <a:ext uri="{FF2B5EF4-FFF2-40B4-BE49-F238E27FC236}">
                <a16:creationId xmlns:a16="http://schemas.microsoft.com/office/drawing/2014/main" id="{0765181E-723C-4F6F-A8A0-6E34F0954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0261" y="196215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5" name="Eqn4!!">
                        <a:extLst>
                          <a:ext uri="{FF2B5EF4-FFF2-40B4-BE49-F238E27FC236}">
                            <a16:creationId xmlns:a16="http://schemas.microsoft.com/office/drawing/2014/main" id="{0765181E-723C-4F6F-A8A0-6E34F0954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61" y="196215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769DBC-6A20-4522-912D-BAE09FEFF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2862263"/>
          <a:ext cx="1446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6" imgW="482400" imgH="279360" progId="Equation.DSMT4">
                  <p:embed/>
                </p:oleObj>
              </mc:Choice>
              <mc:Fallback>
                <p:oleObj name="Equation" r:id="rId16" imgW="4824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769DBC-6A20-4522-912D-BAE09FEFF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62263"/>
                        <a:ext cx="14462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9797B6-4037-4D1B-BB86-AE7E95166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73882"/>
              </p:ext>
            </p:extLst>
          </p:nvPr>
        </p:nvGraphicFramePr>
        <p:xfrm>
          <a:off x="1907704" y="2902786"/>
          <a:ext cx="1865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224C0BA-9CD3-428A-A289-5C475E51D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02786"/>
                        <a:ext cx="18653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487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17</TotalTime>
  <Words>109</Words>
  <Application>Microsoft Office PowerPoint</Application>
  <PresentationFormat>On-screen Show (16:9)</PresentationFormat>
  <Paragraphs>62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HelveticaNeueLT Std Lt C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ethods</dc:title>
  <dc:creator>x0118633</dc:creator>
  <cp:lastModifiedBy>Fox, Peter</cp:lastModifiedBy>
  <cp:revision>286</cp:revision>
  <dcterms:created xsi:type="dcterms:W3CDTF">2013-10-18T03:31:47Z</dcterms:created>
  <dcterms:modified xsi:type="dcterms:W3CDTF">2021-07-02T08:15:12Z</dcterms:modified>
</cp:coreProperties>
</file>